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023D6" w:rsidRDefault="001023D6" w:rsidP="001023D6">
      <w:r>
        <w:t>Name ______________</w:t>
      </w:r>
      <w:r>
        <w:tab/>
      </w:r>
      <w:r>
        <w:tab/>
      </w:r>
      <w:r>
        <w:tab/>
      </w:r>
      <w:r>
        <w:tab/>
      </w:r>
      <w:r>
        <w:tab/>
      </w:r>
      <w:r>
        <w:tab/>
        <w:t>Date _____________</w:t>
      </w:r>
    </w:p>
    <w:p w:rsidR="001023D6" w:rsidRDefault="001023D6" w:rsidP="001023D6">
      <w:r>
        <w:t xml:space="preserve">Mr. Schlansky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Geometry</w:t>
      </w:r>
    </w:p>
    <w:p w:rsidR="001023D6" w:rsidRPr="00791A4E" w:rsidRDefault="001023D6" w:rsidP="001023D6">
      <w:pPr>
        <w:rPr>
          <w:sz w:val="16"/>
          <w:szCs w:val="16"/>
        </w:rPr>
      </w:pPr>
    </w:p>
    <w:p w:rsidR="001023D6" w:rsidRPr="001023D6" w:rsidRDefault="001023D6" w:rsidP="001023D6">
      <w:pPr>
        <w:jc w:val="center"/>
        <w:rPr>
          <w:b/>
          <w:i/>
          <w:sz w:val="36"/>
          <w:szCs w:val="36"/>
        </w:rPr>
      </w:pPr>
      <w:r w:rsidRPr="001023D6">
        <w:rPr>
          <w:b/>
          <w:i/>
          <w:sz w:val="36"/>
          <w:szCs w:val="36"/>
        </w:rPr>
        <w:t>Triangle Proofs with Addition and Subtraction Properties</w:t>
      </w:r>
    </w:p>
    <w:p w:rsidR="001023D6" w:rsidRDefault="001023D6" w:rsidP="001023D6">
      <w:bookmarkStart w:id="0" w:name="_Hlk496685522"/>
      <w:bookmarkStart w:id="1" w:name="_GoBack"/>
    </w:p>
    <w:p w:rsidR="001023D6" w:rsidRDefault="001023D6" w:rsidP="001023D6"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854450</wp:posOffset>
            </wp:positionH>
            <wp:positionV relativeFrom="paragraph">
              <wp:posOffset>101600</wp:posOffset>
            </wp:positionV>
            <wp:extent cx="2327910" cy="136017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461" t="23015" r="29210" b="434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7910" cy="1360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023D6" w:rsidRDefault="001023D6" w:rsidP="001023D6">
      <w:pPr>
        <w:pStyle w:val="ListParagraph"/>
        <w:numPr>
          <w:ilvl w:val="0"/>
          <w:numId w:val="1"/>
        </w:numPr>
      </w:pPr>
      <w:r>
        <w:t xml:space="preserve">Given: </w:t>
      </w:r>
      <w:r w:rsidRPr="000206BC">
        <w:rPr>
          <w:position w:val="-6"/>
        </w:rPr>
        <w:object w:dxaOrig="99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15pt;height:16.85pt" o:ole="">
            <v:imagedata r:id="rId6" o:title=""/>
          </v:shape>
          <o:OLEObject Type="Embed" ProgID="Equation.DSMT4" ShapeID="_x0000_i1025" DrawAspect="Content" ObjectID="_1570431301" r:id="rId7"/>
        </w:object>
      </w:r>
      <w:r>
        <w:t xml:space="preserve">, </w:t>
      </w:r>
      <w:r w:rsidRPr="000206BC">
        <w:rPr>
          <w:position w:val="-6"/>
        </w:rPr>
        <w:object w:dxaOrig="1040" w:dyaOrig="340">
          <v:shape id="_x0000_i1026" type="#_x0000_t75" style="width:51.95pt;height:16.85pt" o:ole="">
            <v:imagedata r:id="rId8" o:title=""/>
          </v:shape>
          <o:OLEObject Type="Embed" ProgID="Equation.DSMT4" ShapeID="_x0000_i1026" DrawAspect="Content" ObjectID="_1570431302" r:id="rId9"/>
        </w:object>
      </w:r>
      <w:r>
        <w:t xml:space="preserve">, </w:t>
      </w:r>
      <w:r w:rsidRPr="000206BC">
        <w:rPr>
          <w:position w:val="-6"/>
        </w:rPr>
        <w:object w:dxaOrig="920" w:dyaOrig="340">
          <v:shape id="_x0000_i1027" type="#_x0000_t75" style="width:46.05pt;height:16.85pt" o:ole="">
            <v:imagedata r:id="rId10" o:title=""/>
          </v:shape>
          <o:OLEObject Type="Embed" ProgID="Equation.DSMT4" ShapeID="_x0000_i1027" DrawAspect="Content" ObjectID="_1570431303" r:id="rId11"/>
        </w:object>
      </w:r>
    </w:p>
    <w:p w:rsidR="001023D6" w:rsidRDefault="001023D6" w:rsidP="001023D6">
      <w:r>
        <w:t xml:space="preserve">Prove: </w:t>
      </w:r>
      <w:r w:rsidRPr="00EE4D73">
        <w:rPr>
          <w:position w:val="-6"/>
        </w:rPr>
        <w:object w:dxaOrig="1680" w:dyaOrig="279">
          <v:shape id="_x0000_i1028" type="#_x0000_t75" style="width:83.85pt;height:14.15pt" o:ole="">
            <v:imagedata r:id="rId12" o:title=""/>
          </v:shape>
          <o:OLEObject Type="Embed" ProgID="Equation.DSMT4" ShapeID="_x0000_i1028" DrawAspect="Content" ObjectID="_1570431304" r:id="rId13"/>
        </w:object>
      </w:r>
    </w:p>
    <w:p w:rsidR="001023D6" w:rsidRDefault="001023D6" w:rsidP="001023D6"/>
    <w:p w:rsidR="001023D6" w:rsidRDefault="001023D6" w:rsidP="001023D6"/>
    <w:p w:rsidR="001023D6" w:rsidRDefault="001023D6" w:rsidP="001023D6"/>
    <w:p w:rsidR="001023D6" w:rsidRDefault="003A3A4B" w:rsidP="001023D6"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750872</wp:posOffset>
            </wp:positionH>
            <wp:positionV relativeFrom="paragraph">
              <wp:posOffset>77655</wp:posOffset>
            </wp:positionV>
            <wp:extent cx="2141220" cy="130429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481" t="26729" r="34862" b="408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1220" cy="1304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023D6" w:rsidRDefault="001023D6" w:rsidP="001023D6"/>
    <w:p w:rsidR="001023D6" w:rsidRDefault="001023D6" w:rsidP="001023D6"/>
    <w:p w:rsidR="001023D6" w:rsidRDefault="001023D6" w:rsidP="001023D6"/>
    <w:p w:rsidR="001023D6" w:rsidRDefault="001023D6" w:rsidP="001023D6"/>
    <w:p w:rsidR="001023D6" w:rsidRDefault="001023D6" w:rsidP="001023D6"/>
    <w:p w:rsidR="001023D6" w:rsidRDefault="001023D6" w:rsidP="001023D6"/>
    <w:p w:rsidR="001023D6" w:rsidRDefault="001023D6" w:rsidP="001023D6"/>
    <w:p w:rsidR="001023D6" w:rsidRDefault="001023D6" w:rsidP="001023D6"/>
    <w:p w:rsidR="001023D6" w:rsidRDefault="001023D6" w:rsidP="001023D6"/>
    <w:p w:rsidR="001023D6" w:rsidRDefault="001023D6" w:rsidP="001023D6"/>
    <w:p w:rsidR="001023D6" w:rsidRDefault="001023D6" w:rsidP="001023D6"/>
    <w:p w:rsidR="001023D6" w:rsidRDefault="001023D6" w:rsidP="001023D6">
      <w:pPr>
        <w:pStyle w:val="ListParagraph"/>
        <w:numPr>
          <w:ilvl w:val="0"/>
          <w:numId w:val="1"/>
        </w:numPr>
      </w:pPr>
      <w:r>
        <w:t xml:space="preserve">Given: </w:t>
      </w:r>
      <w:r w:rsidRPr="000206BC">
        <w:rPr>
          <w:position w:val="-6"/>
        </w:rPr>
        <w:object w:dxaOrig="880" w:dyaOrig="340">
          <v:shape id="_x0000_i1029" type="#_x0000_t75" style="width:44.2pt;height:16.85pt" o:ole="">
            <v:imagedata r:id="rId15" o:title=""/>
          </v:shape>
          <o:OLEObject Type="Embed" ProgID="Equation.DSMT4" ShapeID="_x0000_i1029" DrawAspect="Content" ObjectID="_1570431305" r:id="rId16"/>
        </w:object>
      </w:r>
      <w:r>
        <w:t xml:space="preserve">, </w:t>
      </w:r>
      <w:r w:rsidRPr="000206BC">
        <w:rPr>
          <w:position w:val="-6"/>
        </w:rPr>
        <w:object w:dxaOrig="1020" w:dyaOrig="340">
          <v:shape id="_x0000_i1030" type="#_x0000_t75" style="width:51.05pt;height:16.85pt" o:ole="">
            <v:imagedata r:id="rId17" o:title=""/>
          </v:shape>
          <o:OLEObject Type="Embed" ProgID="Equation.DSMT4" ShapeID="_x0000_i1030" DrawAspect="Content" ObjectID="_1570431306" r:id="rId18"/>
        </w:object>
      </w:r>
      <w:r>
        <w:t xml:space="preserve">, </w:t>
      </w:r>
      <w:r w:rsidRPr="00FB09FB">
        <w:rPr>
          <w:position w:val="-4"/>
        </w:rPr>
        <w:object w:dxaOrig="960" w:dyaOrig="320">
          <v:shape id="_x0000_i1031" type="#_x0000_t75" style="width:47.85pt;height:15.95pt" o:ole="">
            <v:imagedata r:id="rId19" o:title=""/>
          </v:shape>
          <o:OLEObject Type="Embed" ProgID="Equation.DSMT4" ShapeID="_x0000_i1031" DrawAspect="Content" ObjectID="_1570431307" r:id="rId20"/>
        </w:object>
      </w:r>
      <w:r>
        <w:t xml:space="preserve">, </w:t>
      </w:r>
      <w:r w:rsidRPr="000206BC">
        <w:rPr>
          <w:position w:val="-6"/>
        </w:rPr>
        <w:object w:dxaOrig="940" w:dyaOrig="340">
          <v:shape id="_x0000_i1032" type="#_x0000_t75" style="width:46.95pt;height:16.85pt" o:ole="">
            <v:imagedata r:id="rId21" o:title=""/>
          </v:shape>
          <o:OLEObject Type="Embed" ProgID="Equation.DSMT4" ShapeID="_x0000_i1032" DrawAspect="Content" ObjectID="_1570431308" r:id="rId22"/>
        </w:object>
      </w:r>
    </w:p>
    <w:p w:rsidR="001023D6" w:rsidRDefault="001023D6" w:rsidP="001023D6">
      <w:r>
        <w:t xml:space="preserve">Prove: </w:t>
      </w:r>
      <w:r w:rsidRPr="000206BC">
        <w:rPr>
          <w:position w:val="-6"/>
        </w:rPr>
        <w:object w:dxaOrig="980" w:dyaOrig="340">
          <v:shape id="_x0000_i1033" type="#_x0000_t75" style="width:49.2pt;height:16.85pt" o:ole="">
            <v:imagedata r:id="rId23" o:title=""/>
          </v:shape>
          <o:OLEObject Type="Embed" ProgID="Equation.DSMT4" ShapeID="_x0000_i1033" DrawAspect="Content" ObjectID="_1570431309" r:id="rId24"/>
        </w:object>
      </w:r>
    </w:p>
    <w:p w:rsidR="001023D6" w:rsidRDefault="001023D6" w:rsidP="001023D6"/>
    <w:p w:rsidR="001023D6" w:rsidRPr="00AA3EFF" w:rsidRDefault="001023D6" w:rsidP="001023D6">
      <w:pPr>
        <w:rPr>
          <w:noProof/>
        </w:rPr>
      </w:pPr>
    </w:p>
    <w:p w:rsidR="001023D6" w:rsidRDefault="001023D6" w:rsidP="001023D6"/>
    <w:p w:rsidR="001023D6" w:rsidRDefault="001023D6" w:rsidP="001023D6"/>
    <w:p w:rsidR="001023D6" w:rsidRDefault="001023D6" w:rsidP="001023D6"/>
    <w:p w:rsidR="001023D6" w:rsidRDefault="001023D6" w:rsidP="001023D6"/>
    <w:p w:rsidR="001023D6" w:rsidRDefault="001023D6" w:rsidP="001023D6"/>
    <w:p w:rsidR="001023D6" w:rsidRDefault="001023D6" w:rsidP="001023D6"/>
    <w:p w:rsidR="001023D6" w:rsidRDefault="001023D6" w:rsidP="001023D6"/>
    <w:p w:rsidR="001023D6" w:rsidRDefault="001023D6" w:rsidP="001023D6"/>
    <w:p w:rsidR="001023D6" w:rsidRDefault="001023D6" w:rsidP="001023D6"/>
    <w:p w:rsidR="001023D6" w:rsidRDefault="001023D6" w:rsidP="001023D6"/>
    <w:p w:rsidR="001023D6" w:rsidRDefault="001023D6" w:rsidP="001023D6"/>
    <w:p w:rsidR="001023D6" w:rsidRDefault="001023D6" w:rsidP="001023D6"/>
    <w:p w:rsidR="001023D6" w:rsidRDefault="001023D6" w:rsidP="001023D6"/>
    <w:p w:rsidR="001023D6" w:rsidRDefault="001023D6" w:rsidP="001023D6"/>
    <w:p w:rsidR="001023D6" w:rsidRDefault="001023D6" w:rsidP="001023D6"/>
    <w:p w:rsidR="001023D6" w:rsidRDefault="001023D6" w:rsidP="001023D6"/>
    <w:p w:rsidR="001023D6" w:rsidRDefault="001023D6" w:rsidP="001023D6"/>
    <w:p w:rsidR="001023D6" w:rsidRDefault="001023D6" w:rsidP="001023D6"/>
    <w:p w:rsidR="001023D6" w:rsidRDefault="001023D6" w:rsidP="001023D6"/>
    <w:p w:rsidR="001023D6" w:rsidRDefault="001023D6" w:rsidP="001023D6">
      <w:pPr>
        <w:pStyle w:val="ListParagraph"/>
        <w:numPr>
          <w:ilvl w:val="0"/>
          <w:numId w:val="1"/>
        </w:numPr>
      </w:pPr>
      <w:r>
        <w:rPr>
          <w:noProof/>
        </w:rPr>
        <w:lastRenderedPageBreak/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802284</wp:posOffset>
            </wp:positionH>
            <wp:positionV relativeFrom="paragraph">
              <wp:posOffset>-190982</wp:posOffset>
            </wp:positionV>
            <wp:extent cx="2054506" cy="1919614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6359" cy="19213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Given: </w:t>
      </w:r>
      <w:r w:rsidRPr="00AE7A68">
        <w:rPr>
          <w:position w:val="-6"/>
        </w:rPr>
        <w:object w:dxaOrig="1540" w:dyaOrig="279">
          <v:shape id="_x0000_i1034" type="#_x0000_t75" style="width:77pt;height:14.15pt" o:ole="">
            <v:imagedata r:id="rId26" o:title=""/>
          </v:shape>
          <o:OLEObject Type="Embed" ProgID="Equation.3" ShapeID="_x0000_i1034" DrawAspect="Content" ObjectID="_1570431310" r:id="rId27"/>
        </w:object>
      </w:r>
      <w:r>
        <w:t>,</w:t>
      </w:r>
      <w:r w:rsidRPr="00AE7A68">
        <w:rPr>
          <w:position w:val="-6"/>
        </w:rPr>
        <w:object w:dxaOrig="1579" w:dyaOrig="279">
          <v:shape id="_x0000_i1035" type="#_x0000_t75" style="width:78.85pt;height:14.15pt" o:ole="">
            <v:imagedata r:id="rId28" o:title=""/>
          </v:shape>
          <o:OLEObject Type="Embed" ProgID="Equation.3" ShapeID="_x0000_i1035" DrawAspect="Content" ObjectID="_1570431311" r:id="rId29"/>
        </w:object>
      </w:r>
      <w:r>
        <w:t xml:space="preserve">, </w:t>
      </w:r>
      <w:r w:rsidRPr="00AE7A68">
        <w:rPr>
          <w:position w:val="-6"/>
        </w:rPr>
        <w:object w:dxaOrig="940" w:dyaOrig="340">
          <v:shape id="_x0000_i1036" type="#_x0000_t75" style="width:46.95pt;height:16.85pt" o:ole="">
            <v:imagedata r:id="rId30" o:title=""/>
          </v:shape>
          <o:OLEObject Type="Embed" ProgID="Equation.3" ShapeID="_x0000_i1036" DrawAspect="Content" ObjectID="_1570431312" r:id="rId31"/>
        </w:object>
      </w:r>
    </w:p>
    <w:p w:rsidR="001023D6" w:rsidRDefault="001023D6" w:rsidP="001023D6"/>
    <w:p w:rsidR="001023D6" w:rsidRDefault="001023D6" w:rsidP="001023D6"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391025</wp:posOffset>
            </wp:positionH>
            <wp:positionV relativeFrom="paragraph">
              <wp:posOffset>1891665</wp:posOffset>
            </wp:positionV>
            <wp:extent cx="1914525" cy="153352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533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Prove: </w:t>
      </w:r>
      <w:r w:rsidRPr="00AE7A68">
        <w:rPr>
          <w:position w:val="-6"/>
        </w:rPr>
        <w:object w:dxaOrig="1579" w:dyaOrig="279">
          <v:shape id="_x0000_i1037" type="#_x0000_t75" style="width:78.85pt;height:14.15pt" o:ole="">
            <v:imagedata r:id="rId33" o:title=""/>
          </v:shape>
          <o:OLEObject Type="Embed" ProgID="Equation.3" ShapeID="_x0000_i1037" DrawAspect="Content" ObjectID="_1570431313" r:id="rId34"/>
        </w:object>
      </w:r>
    </w:p>
    <w:p w:rsidR="001023D6" w:rsidRDefault="001023D6" w:rsidP="001023D6"/>
    <w:p w:rsidR="001023D6" w:rsidRDefault="001023D6" w:rsidP="001023D6"/>
    <w:p w:rsidR="001023D6" w:rsidRDefault="001023D6" w:rsidP="001023D6"/>
    <w:p w:rsidR="001023D6" w:rsidRDefault="001023D6" w:rsidP="001023D6"/>
    <w:p w:rsidR="001023D6" w:rsidRDefault="001023D6" w:rsidP="001023D6"/>
    <w:p w:rsidR="001023D6" w:rsidRDefault="001023D6" w:rsidP="001023D6"/>
    <w:p w:rsidR="001023D6" w:rsidRDefault="001023D6" w:rsidP="001023D6"/>
    <w:p w:rsidR="001023D6" w:rsidRDefault="001023D6" w:rsidP="001023D6"/>
    <w:p w:rsidR="001023D6" w:rsidRDefault="001023D6" w:rsidP="001023D6"/>
    <w:p w:rsidR="001023D6" w:rsidRDefault="001023D6" w:rsidP="001023D6">
      <w:pPr>
        <w:pStyle w:val="ListParagraph"/>
        <w:numPr>
          <w:ilvl w:val="0"/>
          <w:numId w:val="1"/>
        </w:numPr>
      </w:pPr>
      <w:r>
        <w:t xml:space="preserve">Given: </w:t>
      </w:r>
      <w:r w:rsidRPr="00AE7A68">
        <w:rPr>
          <w:position w:val="-6"/>
        </w:rPr>
        <w:object w:dxaOrig="360" w:dyaOrig="340">
          <v:shape id="_x0000_i1038" type="#_x0000_t75" style="width:18.25pt;height:16.85pt" o:ole="">
            <v:imagedata r:id="rId35" o:title=""/>
          </v:shape>
          <o:OLEObject Type="Embed" ProgID="Equation.3" ShapeID="_x0000_i1038" DrawAspect="Content" ObjectID="_1570431314" r:id="rId36"/>
        </w:object>
      </w:r>
      <w:r w:rsidRPr="00087FA7">
        <w:rPr>
          <w:position w:val="-4"/>
        </w:rPr>
        <w:object w:dxaOrig="220" w:dyaOrig="200">
          <v:shape id="_x0000_i1039" type="#_x0000_t75" style="width:10.95pt;height:10.05pt" o:ole="">
            <v:imagedata r:id="rId37" o:title=""/>
          </v:shape>
          <o:OLEObject Type="Embed" ProgID="Equation.3" ShapeID="_x0000_i1039" DrawAspect="Content" ObjectID="_1570431315" r:id="rId38"/>
        </w:object>
      </w:r>
      <w:r w:rsidRPr="00AE7A68">
        <w:rPr>
          <w:position w:val="-4"/>
        </w:rPr>
        <w:object w:dxaOrig="400" w:dyaOrig="320">
          <v:shape id="_x0000_i1040" type="#_x0000_t75" style="width:20.05pt;height:15.95pt" o:ole="">
            <v:imagedata r:id="rId39" o:title=""/>
          </v:shape>
          <o:OLEObject Type="Embed" ProgID="Equation.3" ShapeID="_x0000_i1040" DrawAspect="Content" ObjectID="_1570431316" r:id="rId40"/>
        </w:object>
      </w:r>
      <w:r>
        <w:t>,</w:t>
      </w:r>
      <w:r w:rsidRPr="00AE7A68">
        <w:rPr>
          <w:position w:val="-6"/>
        </w:rPr>
        <w:object w:dxaOrig="380" w:dyaOrig="340">
          <v:shape id="_x0000_i1041" type="#_x0000_t75" style="width:19.15pt;height:16.85pt" o:ole="">
            <v:imagedata r:id="rId41" o:title=""/>
          </v:shape>
          <o:OLEObject Type="Embed" ProgID="Equation.3" ShapeID="_x0000_i1041" DrawAspect="Content" ObjectID="_1570431317" r:id="rId42"/>
        </w:object>
      </w:r>
      <w:r w:rsidRPr="00087FA7">
        <w:rPr>
          <w:position w:val="-4"/>
        </w:rPr>
        <w:object w:dxaOrig="220" w:dyaOrig="200">
          <v:shape id="_x0000_i1042" type="#_x0000_t75" style="width:10.95pt;height:10.05pt" o:ole="">
            <v:imagedata r:id="rId37" o:title=""/>
          </v:shape>
          <o:OLEObject Type="Embed" ProgID="Equation.3" ShapeID="_x0000_i1042" DrawAspect="Content" ObjectID="_1570431318" r:id="rId43"/>
        </w:object>
      </w:r>
      <w:r w:rsidRPr="00AE7A68">
        <w:rPr>
          <w:position w:val="-4"/>
        </w:rPr>
        <w:object w:dxaOrig="380" w:dyaOrig="320">
          <v:shape id="_x0000_i1043" type="#_x0000_t75" style="width:19.15pt;height:15.95pt" o:ole="">
            <v:imagedata r:id="rId44" o:title=""/>
          </v:shape>
          <o:OLEObject Type="Embed" ProgID="Equation.3" ShapeID="_x0000_i1043" DrawAspect="Content" ObjectID="_1570431319" r:id="rId45"/>
        </w:object>
      </w:r>
    </w:p>
    <w:p w:rsidR="001023D6" w:rsidRDefault="001023D6" w:rsidP="001023D6">
      <w:pPr>
        <w:ind w:left="360"/>
      </w:pPr>
    </w:p>
    <w:p w:rsidR="001023D6" w:rsidRDefault="001023D6" w:rsidP="001023D6">
      <w:pPr>
        <w:ind w:left="360" w:firstLine="360"/>
      </w:pPr>
      <w:r>
        <w:t xml:space="preserve">Prove: </w:t>
      </w:r>
      <w:r w:rsidRPr="00AE7A68">
        <w:rPr>
          <w:position w:val="-6"/>
        </w:rPr>
        <w:object w:dxaOrig="1480" w:dyaOrig="279">
          <v:shape id="_x0000_i1044" type="#_x0000_t75" style="width:73.8pt;height:14.15pt" o:ole="">
            <v:imagedata r:id="rId46" o:title=""/>
          </v:shape>
          <o:OLEObject Type="Embed" ProgID="Equation.3" ShapeID="_x0000_i1044" DrawAspect="Content" ObjectID="_1570431320" r:id="rId47"/>
        </w:object>
      </w:r>
    </w:p>
    <w:p w:rsidR="001023D6" w:rsidRDefault="001023D6" w:rsidP="001023D6"/>
    <w:p w:rsidR="00902F06" w:rsidRDefault="00E23D3E"/>
    <w:p w:rsidR="00D45897" w:rsidRDefault="00D45897"/>
    <w:p w:rsidR="00D45897" w:rsidRDefault="00D45897"/>
    <w:p w:rsidR="00D45897" w:rsidRDefault="00D45897"/>
    <w:p w:rsidR="00D45897" w:rsidRDefault="00D45897"/>
    <w:p w:rsidR="00D45897" w:rsidRDefault="00D45897"/>
    <w:p w:rsidR="00D45897" w:rsidRDefault="00D45897"/>
    <w:p w:rsidR="00D45897" w:rsidRDefault="00D45897"/>
    <w:p w:rsidR="00D45897" w:rsidRDefault="00D45897"/>
    <w:p w:rsidR="00D45897" w:rsidRDefault="00D45897" w:rsidP="00D45897">
      <w:r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854450</wp:posOffset>
            </wp:positionH>
            <wp:positionV relativeFrom="paragraph">
              <wp:posOffset>101600</wp:posOffset>
            </wp:positionV>
            <wp:extent cx="2327910" cy="136017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461" t="23015" r="29210" b="434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7910" cy="1360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45897" w:rsidRDefault="00D45897" w:rsidP="00D45897">
      <w:pPr>
        <w:pStyle w:val="ListParagraph"/>
        <w:numPr>
          <w:ilvl w:val="0"/>
          <w:numId w:val="1"/>
        </w:numPr>
      </w:pPr>
      <w:r>
        <w:t xml:space="preserve">Given: </w:t>
      </w:r>
      <w:r>
        <w:tab/>
      </w:r>
      <w:r w:rsidRPr="000206BC">
        <w:rPr>
          <w:position w:val="-6"/>
        </w:rPr>
        <w:object w:dxaOrig="999" w:dyaOrig="340">
          <v:shape id="_x0000_i1045" type="#_x0000_t75" style="width:50.15pt;height:16.85pt" o:ole="">
            <v:imagedata r:id="rId48" o:title=""/>
          </v:shape>
          <o:OLEObject Type="Embed" ProgID="Equation.DSMT4" ShapeID="_x0000_i1045" DrawAspect="Content" ObjectID="_1570431321" r:id="rId49"/>
        </w:object>
      </w:r>
    </w:p>
    <w:p w:rsidR="00D45897" w:rsidRDefault="00D45897" w:rsidP="00D45897">
      <w:pPr>
        <w:ind w:left="720" w:firstLine="720"/>
      </w:pPr>
      <w:r w:rsidRPr="000206BC">
        <w:rPr>
          <w:position w:val="-6"/>
        </w:rPr>
        <w:object w:dxaOrig="1040" w:dyaOrig="340">
          <v:shape id="_x0000_i1046" type="#_x0000_t75" style="width:51.95pt;height:16.85pt" o:ole="">
            <v:imagedata r:id="rId50" o:title=""/>
          </v:shape>
          <o:OLEObject Type="Embed" ProgID="Equation.DSMT4" ShapeID="_x0000_i1046" DrawAspect="Content" ObjectID="_1570431322" r:id="rId51"/>
        </w:object>
      </w:r>
    </w:p>
    <w:p w:rsidR="00D45897" w:rsidRDefault="00D45897" w:rsidP="00D45897">
      <w:pPr>
        <w:ind w:left="720" w:firstLine="720"/>
      </w:pPr>
      <w:r w:rsidRPr="000206BC">
        <w:rPr>
          <w:position w:val="-6"/>
        </w:rPr>
        <w:object w:dxaOrig="920" w:dyaOrig="340">
          <v:shape id="_x0000_i1047" type="#_x0000_t75" style="width:46.05pt;height:16.85pt" o:ole="">
            <v:imagedata r:id="rId52" o:title=""/>
          </v:shape>
          <o:OLEObject Type="Embed" ProgID="Equation.DSMT4" ShapeID="_x0000_i1047" DrawAspect="Content" ObjectID="_1570431323" r:id="rId53"/>
        </w:object>
      </w:r>
    </w:p>
    <w:p w:rsidR="00D45897" w:rsidRDefault="00D45897" w:rsidP="00D45897"/>
    <w:p w:rsidR="00D45897" w:rsidRDefault="00D45897" w:rsidP="00D45897">
      <w:r>
        <w:t xml:space="preserve">Prove: </w:t>
      </w:r>
      <w:r w:rsidRPr="00EE4D73">
        <w:rPr>
          <w:position w:val="-6"/>
        </w:rPr>
        <w:object w:dxaOrig="1680" w:dyaOrig="279">
          <v:shape id="_x0000_i1048" type="#_x0000_t75" style="width:83.85pt;height:14.15pt" o:ole="">
            <v:imagedata r:id="rId54" o:title=""/>
          </v:shape>
          <o:OLEObject Type="Embed" ProgID="Equation.DSMT4" ShapeID="_x0000_i1048" DrawAspect="Content" ObjectID="_1570431324" r:id="rId55"/>
        </w:object>
      </w:r>
    </w:p>
    <w:p w:rsidR="00D45897" w:rsidRDefault="00D45897" w:rsidP="00D45897"/>
    <w:p w:rsidR="00D45897" w:rsidRDefault="00D45897" w:rsidP="00D45897"/>
    <w:p w:rsidR="00D45897" w:rsidRDefault="00D45897" w:rsidP="00D45897"/>
    <w:p w:rsidR="00D45897" w:rsidRDefault="00D45897" w:rsidP="00D45897"/>
    <w:p w:rsidR="00D45897" w:rsidRDefault="00D45897" w:rsidP="00D45897"/>
    <w:p w:rsidR="00D45897" w:rsidRDefault="00D45897" w:rsidP="00D45897"/>
    <w:p w:rsidR="00D45897" w:rsidRDefault="00D45897" w:rsidP="00D45897"/>
    <w:p w:rsidR="00D45897" w:rsidRDefault="00D45897" w:rsidP="00D45897"/>
    <w:p w:rsidR="00D45897" w:rsidRDefault="00D45897" w:rsidP="00D45897"/>
    <w:p w:rsidR="00D45897" w:rsidRDefault="00D45897" w:rsidP="00D45897"/>
    <w:p w:rsidR="00D45897" w:rsidRDefault="00D45897" w:rsidP="00D45897"/>
    <w:p w:rsidR="00D45897" w:rsidRDefault="00D45897" w:rsidP="00D45897"/>
    <w:p w:rsidR="00D45897" w:rsidRDefault="00D45897" w:rsidP="00D45897">
      <w:r>
        <w:rPr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756660</wp:posOffset>
            </wp:positionH>
            <wp:positionV relativeFrom="paragraph">
              <wp:posOffset>65405</wp:posOffset>
            </wp:positionV>
            <wp:extent cx="2141220" cy="130429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481" t="26729" r="34862" b="408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1220" cy="1304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45897" w:rsidRDefault="00D45897" w:rsidP="00D45897">
      <w:pPr>
        <w:pStyle w:val="ListParagraph"/>
        <w:numPr>
          <w:ilvl w:val="0"/>
          <w:numId w:val="1"/>
        </w:numPr>
      </w:pPr>
      <w:r>
        <w:t xml:space="preserve">Given: </w:t>
      </w:r>
      <w:r>
        <w:tab/>
      </w:r>
      <w:r w:rsidRPr="000206BC">
        <w:rPr>
          <w:position w:val="-6"/>
        </w:rPr>
        <w:object w:dxaOrig="880" w:dyaOrig="340">
          <v:shape id="_x0000_i1049" type="#_x0000_t75" style="width:44.2pt;height:16.85pt" o:ole="">
            <v:imagedata r:id="rId56" o:title=""/>
          </v:shape>
          <o:OLEObject Type="Embed" ProgID="Equation.DSMT4" ShapeID="_x0000_i1049" DrawAspect="Content" ObjectID="_1570431325" r:id="rId57"/>
        </w:object>
      </w:r>
      <w:r>
        <w:t xml:space="preserve">, </w:t>
      </w:r>
      <w:r w:rsidRPr="000206BC">
        <w:rPr>
          <w:position w:val="-6"/>
        </w:rPr>
        <w:object w:dxaOrig="1020" w:dyaOrig="340">
          <v:shape id="_x0000_i1050" type="#_x0000_t75" style="width:51.05pt;height:16.85pt" o:ole="">
            <v:imagedata r:id="rId58" o:title=""/>
          </v:shape>
          <o:OLEObject Type="Embed" ProgID="Equation.DSMT4" ShapeID="_x0000_i1050" DrawAspect="Content" ObjectID="_1570431326" r:id="rId59"/>
        </w:object>
      </w:r>
      <w:r>
        <w:t xml:space="preserve">, </w:t>
      </w:r>
      <w:r w:rsidRPr="00FB09FB">
        <w:rPr>
          <w:position w:val="-4"/>
        </w:rPr>
        <w:object w:dxaOrig="960" w:dyaOrig="320">
          <v:shape id="_x0000_i1051" type="#_x0000_t75" style="width:47.85pt;height:15.95pt" o:ole="">
            <v:imagedata r:id="rId60" o:title=""/>
          </v:shape>
          <o:OLEObject Type="Embed" ProgID="Equation.DSMT4" ShapeID="_x0000_i1051" DrawAspect="Content" ObjectID="_1570431327" r:id="rId61"/>
        </w:object>
      </w:r>
      <w:r>
        <w:t xml:space="preserve">, </w:t>
      </w:r>
      <w:r w:rsidRPr="000206BC">
        <w:rPr>
          <w:position w:val="-6"/>
        </w:rPr>
        <w:object w:dxaOrig="940" w:dyaOrig="340">
          <v:shape id="_x0000_i1052" type="#_x0000_t75" style="width:46.95pt;height:16.85pt" o:ole="">
            <v:imagedata r:id="rId62" o:title=""/>
          </v:shape>
          <o:OLEObject Type="Embed" ProgID="Equation.DSMT4" ShapeID="_x0000_i1052" DrawAspect="Content" ObjectID="_1570431328" r:id="rId63"/>
        </w:object>
      </w:r>
    </w:p>
    <w:p w:rsidR="00D45897" w:rsidRDefault="00D45897" w:rsidP="00D45897">
      <w:pPr>
        <w:ind w:left="720"/>
      </w:pPr>
      <w:r>
        <w:lastRenderedPageBreak/>
        <w:t xml:space="preserve">Prove: </w:t>
      </w:r>
      <w:r w:rsidRPr="000206BC">
        <w:rPr>
          <w:position w:val="-6"/>
        </w:rPr>
        <w:object w:dxaOrig="980" w:dyaOrig="340">
          <v:shape id="_x0000_i1053" type="#_x0000_t75" style="width:49.2pt;height:16.85pt" o:ole="">
            <v:imagedata r:id="rId64" o:title=""/>
          </v:shape>
          <o:OLEObject Type="Embed" ProgID="Equation.DSMT4" ShapeID="_x0000_i1053" DrawAspect="Content" ObjectID="_1570431329" r:id="rId65"/>
        </w:object>
      </w:r>
    </w:p>
    <w:p w:rsidR="00D45897" w:rsidRDefault="00D45897" w:rsidP="00D45897"/>
    <w:p w:rsidR="00D45897" w:rsidRPr="00AA3EFF" w:rsidRDefault="00D45897" w:rsidP="00D45897">
      <w:pPr>
        <w:rPr>
          <w:noProof/>
        </w:rPr>
      </w:pPr>
    </w:p>
    <w:p w:rsidR="00D45897" w:rsidRDefault="00D45897" w:rsidP="00D45897"/>
    <w:p w:rsidR="00D45897" w:rsidRDefault="00D45897" w:rsidP="00D45897"/>
    <w:p w:rsidR="00D45897" w:rsidRDefault="00D45897" w:rsidP="00D45897"/>
    <w:p w:rsidR="00D45897" w:rsidRDefault="00D45897" w:rsidP="00D45897"/>
    <w:p w:rsidR="00D45897" w:rsidRDefault="00D45897" w:rsidP="00D45897"/>
    <w:p w:rsidR="00D45897" w:rsidRDefault="00D45897" w:rsidP="00D45897">
      <w:pPr>
        <w:pStyle w:val="ListParagraph"/>
        <w:numPr>
          <w:ilvl w:val="0"/>
          <w:numId w:val="1"/>
        </w:numPr>
      </w:pPr>
      <w:r>
        <w:t xml:space="preserve">Given: </w:t>
      </w:r>
      <w:r w:rsidRPr="00AE7A68">
        <w:rPr>
          <w:position w:val="-6"/>
        </w:rPr>
        <w:object w:dxaOrig="1540" w:dyaOrig="279">
          <v:shape id="_x0000_i1054" type="#_x0000_t75" style="width:77pt;height:14.15pt" o:ole="">
            <v:imagedata r:id="rId66" o:title=""/>
          </v:shape>
          <o:OLEObject Type="Embed" ProgID="Equation.3" ShapeID="_x0000_i1054" DrawAspect="Content" ObjectID="_1570431330" r:id="rId67"/>
        </w:object>
      </w:r>
    </w:p>
    <w:p w:rsidR="00D45897" w:rsidRDefault="00D45897" w:rsidP="00D45897">
      <w:pPr>
        <w:ind w:left="720" w:firstLine="720"/>
      </w:pPr>
      <w:r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324350</wp:posOffset>
            </wp:positionH>
            <wp:positionV relativeFrom="paragraph">
              <wp:posOffset>141605</wp:posOffset>
            </wp:positionV>
            <wp:extent cx="1885950" cy="1762125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E7A68">
        <w:rPr>
          <w:position w:val="-6"/>
        </w:rPr>
        <w:object w:dxaOrig="1579" w:dyaOrig="279">
          <v:shape id="_x0000_i1055" type="#_x0000_t75" style="width:78.85pt;height:14.15pt" o:ole="">
            <v:imagedata r:id="rId68" o:title=""/>
          </v:shape>
          <o:OLEObject Type="Embed" ProgID="Equation.3" ShapeID="_x0000_i1055" DrawAspect="Content" ObjectID="_1570431331" r:id="rId69"/>
        </w:object>
      </w:r>
    </w:p>
    <w:p w:rsidR="00D45897" w:rsidRDefault="00D45897" w:rsidP="00D45897">
      <w:pPr>
        <w:ind w:left="720" w:firstLine="720"/>
      </w:pPr>
      <w:r w:rsidRPr="00AE7A68">
        <w:rPr>
          <w:position w:val="-6"/>
        </w:rPr>
        <w:object w:dxaOrig="940" w:dyaOrig="340">
          <v:shape id="_x0000_i1056" type="#_x0000_t75" style="width:46.95pt;height:16.85pt" o:ole="">
            <v:imagedata r:id="rId70" o:title=""/>
          </v:shape>
          <o:OLEObject Type="Embed" ProgID="Equation.3" ShapeID="_x0000_i1056" DrawAspect="Content" ObjectID="_1570431332" r:id="rId71"/>
        </w:object>
      </w:r>
    </w:p>
    <w:p w:rsidR="00D45897" w:rsidRDefault="00D45897" w:rsidP="00D45897"/>
    <w:p w:rsidR="00D45897" w:rsidRDefault="00D45897" w:rsidP="00D45897">
      <w:r>
        <w:tab/>
        <w:t xml:space="preserve">Prove: </w:t>
      </w:r>
      <w:r w:rsidRPr="00AE7A68">
        <w:rPr>
          <w:position w:val="-6"/>
        </w:rPr>
        <w:object w:dxaOrig="1579" w:dyaOrig="279">
          <v:shape id="_x0000_i1057" type="#_x0000_t75" style="width:78.85pt;height:14.15pt" o:ole="">
            <v:imagedata r:id="rId72" o:title=""/>
          </v:shape>
          <o:OLEObject Type="Embed" ProgID="Equation.3" ShapeID="_x0000_i1057" DrawAspect="Content" ObjectID="_1570431333" r:id="rId73"/>
        </w:object>
      </w:r>
    </w:p>
    <w:p w:rsidR="00D45897" w:rsidRDefault="00D45897" w:rsidP="00D45897"/>
    <w:p w:rsidR="00D45897" w:rsidRDefault="00D45897" w:rsidP="00D45897"/>
    <w:p w:rsidR="00D45897" w:rsidRDefault="00D45897" w:rsidP="00D45897"/>
    <w:p w:rsidR="00D45897" w:rsidRDefault="00D45897" w:rsidP="00D45897"/>
    <w:p w:rsidR="00D45897" w:rsidRDefault="00D45897" w:rsidP="00D45897"/>
    <w:p w:rsidR="00D45897" w:rsidRDefault="00D45897" w:rsidP="00D45897"/>
    <w:bookmarkEnd w:id="0"/>
    <w:bookmarkEnd w:id="1"/>
    <w:p w:rsidR="00D45897" w:rsidRDefault="00D45897"/>
    <w:sectPr w:rsidR="00D45897" w:rsidSect="00E6727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037023"/>
    <w:multiLevelType w:val="hybridMultilevel"/>
    <w:tmpl w:val="D43A3B5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023D6"/>
    <w:rsid w:val="0009558E"/>
    <w:rsid w:val="001023D6"/>
    <w:rsid w:val="002E26AC"/>
    <w:rsid w:val="003A3A4B"/>
    <w:rsid w:val="00590B6C"/>
    <w:rsid w:val="008265BB"/>
    <w:rsid w:val="009A1E92"/>
    <w:rsid w:val="00C422E7"/>
    <w:rsid w:val="00D45897"/>
    <w:rsid w:val="00E23D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9"/>
    <o:shapelayout v:ext="edit">
      <o:idmap v:ext="edit" data="1"/>
    </o:shapelayout>
  </w:shapeDefaults>
  <w:decimalSymbol w:val="."/>
  <w:listSeparator w:val=","/>
  <w14:docId w14:val="782C2745"/>
  <w15:chartTrackingRefBased/>
  <w15:docId w15:val="{741406F1-78CF-43B1-84CC-41BEE94E0E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023D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1023D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image" Target="media/image13.wmf"/><Relationship Id="rId39" Type="http://schemas.openxmlformats.org/officeDocument/2006/relationships/image" Target="media/image20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4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image" Target="media/image16.emf"/><Relationship Id="rId37" Type="http://schemas.openxmlformats.org/officeDocument/2006/relationships/image" Target="media/image19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9.wmf"/><Relationship Id="rId66" Type="http://schemas.openxmlformats.org/officeDocument/2006/relationships/image" Target="media/image33.wmf"/><Relationship Id="rId74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png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image" Target="media/image18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oleObject" Target="embeddings/oleObject31.bin"/><Relationship Id="rId8" Type="http://schemas.openxmlformats.org/officeDocument/2006/relationships/image" Target="media/image3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6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2.emf"/><Relationship Id="rId33" Type="http://schemas.openxmlformats.org/officeDocument/2006/relationships/image" Target="media/image17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3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7.bin"/><Relationship Id="rId41" Type="http://schemas.openxmlformats.org/officeDocument/2006/relationships/image" Target="media/image21.wmf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3</Pages>
  <Words>170</Words>
  <Characters>972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il Schlansky</dc:creator>
  <cp:keywords/>
  <dc:description/>
  <cp:lastModifiedBy>Phil Schlansky</cp:lastModifiedBy>
  <cp:revision>3</cp:revision>
  <dcterms:created xsi:type="dcterms:W3CDTF">2017-10-23T16:15:00Z</dcterms:created>
  <dcterms:modified xsi:type="dcterms:W3CDTF">2017-10-25T14:06:00Z</dcterms:modified>
</cp:coreProperties>
</file>